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5751" w:rsidRPr="00181CAC" w:rsidRDefault="005C5751" w:rsidP="005C5751">
      <w:pPr>
        <w:rPr>
          <w:rFonts w:ascii="Kristen ITC" w:hAnsi="Kristen ITC"/>
          <w:b/>
          <w:sz w:val="28"/>
          <w:szCs w:val="28"/>
          <w:u w:val="single"/>
        </w:rPr>
      </w:pPr>
      <w:r w:rsidRPr="005C5751">
        <w:object w:dxaOrig="11632" w:dyaOrig="14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1.6pt;height:720.65pt" o:ole="">
            <v:imagedata r:id="rId4" o:title=""/>
          </v:shape>
          <o:OLEObject Type="Embed" ProgID="Word.Document.12" ShapeID="_x0000_i1025" DrawAspect="Content" ObjectID="_1552181659" r:id="rId5">
            <o:FieldCodes>\s</o:FieldCodes>
          </o:OLEObject>
        </w:object>
      </w:r>
      <w:r>
        <w:rPr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-666750</wp:posOffset>
                </wp:positionV>
                <wp:extent cx="6400800" cy="419100"/>
                <wp:effectExtent l="0" t="0" r="0" b="0"/>
                <wp:wrapNone/>
                <wp:docPr id="116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732F37" w:rsidRDefault="005C5751" w:rsidP="005C5751">
                            <w:pP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</w:pP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>Name ______________________</w:t>
                            </w: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>Date 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6" o:spid="_x0000_s1026" type="#_x0000_t202" style="position:absolute;margin-left:-4.5pt;margin-top:-52.5pt;width:7in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" stroked="f">
                <v:textbox>
                  <w:txbxContent>
                    <w:p w:rsidR="005C5751" w:rsidRPr="00732F37" w:rsidRDefault="005C5751" w:rsidP="005C5751">
                      <w:pPr>
                        <w:rPr>
                          <w:rFonts w:ascii="Kristen ITC" w:hAnsi="Kristen ITC"/>
                          <w:sz w:val="28"/>
                          <w:szCs w:val="28"/>
                        </w:rPr>
                      </w:pP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>Name ______________________</w:t>
                      </w: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>Date 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risten ITC" w:hAnsi="Kristen ITC"/>
          <w:b/>
          <w:sz w:val="28"/>
          <w:szCs w:val="28"/>
          <w:u w:val="single"/>
        </w:rPr>
        <w:t>SOH CAH TOA Practice #2</w:t>
      </w:r>
    </w:p>
    <w:p w:rsidR="005C5751" w:rsidRPr="00965C62" w:rsidRDefault="005C5751" w:rsidP="005C5751">
      <w:pPr>
        <w:jc w:val="center"/>
        <w:rPr>
          <w:rFonts w:ascii="Kristen ITC" w:hAnsi="Kristen ITC"/>
          <w:b/>
          <w:szCs w:val="24"/>
          <w:u w:val="single"/>
        </w:rPr>
      </w:pPr>
    </w:p>
    <w:p w:rsidR="005C5751" w:rsidRPr="00CC4FEE" w:rsidRDefault="005C5751" w:rsidP="005C5751">
      <w:pPr>
        <w:rPr>
          <w:rFonts w:ascii="Kristen ITC" w:hAnsi="Kristen ITC"/>
          <w:b/>
          <w:szCs w:val="24"/>
          <w:u w:val="single"/>
        </w:rPr>
      </w:pPr>
      <w:r>
        <w:rPr>
          <w:rFonts w:ascii="Kristen ITC" w:hAnsi="Kristen ITC"/>
          <w:szCs w:val="24"/>
        </w:rPr>
        <w:t>Write an equation using the appropriate trig ratio for finding the measure of the given angle(s)</w:t>
      </w:r>
      <w:r w:rsidRPr="00F44F10">
        <w:rPr>
          <w:rFonts w:ascii="Kristen ITC" w:hAnsi="Kristen ITC"/>
          <w:sz w:val="32"/>
          <w:szCs w:val="32"/>
        </w:rPr>
        <w:t>.</w:t>
      </w:r>
      <w:r>
        <w:rPr>
          <w:rFonts w:ascii="Kristen ITC" w:hAnsi="Kristen ITC"/>
          <w:sz w:val="32"/>
          <w:szCs w:val="32"/>
        </w:rPr>
        <w:t xml:space="preserve">  </w:t>
      </w:r>
      <w:r>
        <w:rPr>
          <w:rFonts w:ascii="Kristen ITC" w:hAnsi="Kristen ITC"/>
          <w:szCs w:val="24"/>
        </w:rPr>
        <w:t>Then find the measure(s) to the nearest tenth.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>1.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>2.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02640</wp:posOffset>
                </wp:positionH>
                <wp:positionV relativeFrom="paragraph">
                  <wp:posOffset>330835</wp:posOffset>
                </wp:positionV>
                <wp:extent cx="266700" cy="275590"/>
                <wp:effectExtent l="2540" t="1270" r="0" b="0"/>
                <wp:wrapSquare wrapText="bothSides"/>
                <wp:docPr id="115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" o:spid="_x0000_s1027" type="#_x0000_t202" style="position:absolute;margin-left:63.2pt;margin-top:26.05pt;width:21pt;height:21.7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WEctgIAAME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8420</wp:posOffset>
                </wp:positionH>
                <wp:positionV relativeFrom="paragraph">
                  <wp:posOffset>407035</wp:posOffset>
                </wp:positionV>
                <wp:extent cx="266700" cy="275590"/>
                <wp:effectExtent l="1270" t="1270" r="0" b="0"/>
                <wp:wrapSquare wrapText="bothSides"/>
                <wp:docPr id="11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028" type="#_x0000_t202" style="position:absolute;margin-left:4.6pt;margin-top:32.05pt;width:21pt;height:21.7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DHHtwIAAME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22725</wp:posOffset>
                </wp:positionH>
                <wp:positionV relativeFrom="paragraph">
                  <wp:posOffset>297815</wp:posOffset>
                </wp:positionV>
                <wp:extent cx="349885" cy="323215"/>
                <wp:effectExtent l="3175" t="0" r="0" b="3810"/>
                <wp:wrapSquare wrapText="bothSides"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32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029" type="#_x0000_t202" style="position:absolute;margin-left:316.75pt;margin-top:23.45pt;width:27.55pt;height:25.4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81680</wp:posOffset>
                </wp:positionH>
                <wp:positionV relativeFrom="paragraph">
                  <wp:posOffset>384175</wp:posOffset>
                </wp:positionV>
                <wp:extent cx="90805" cy="95885"/>
                <wp:effectExtent l="33655" t="35560" r="37465" b="30480"/>
                <wp:wrapNone/>
                <wp:docPr id="112" name="Rectangl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508916"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5BC1AC" id="Rectangle 112" o:spid="_x0000_s1026" style="position:absolute;margin-left:258.4pt;margin-top:30.25pt;width:7.15pt;height:7.55pt;rotation:2740405fd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"/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144145</wp:posOffset>
                </wp:positionV>
                <wp:extent cx="1497330" cy="895985"/>
                <wp:effectExtent l="127635" t="405130" r="0" b="413385"/>
                <wp:wrapNone/>
                <wp:docPr id="111" name="Right Tri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525071">
                          <a:off x="0" y="0"/>
                          <a:ext cx="1497330" cy="89598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D3A7D7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11" o:spid="_x0000_s1026" type="#_x0000_t6" style="position:absolute;margin-left:265.05pt;margin-top:11.35pt;width:117.9pt;height:70.55pt;rotation:2758051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"/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-7620</wp:posOffset>
                </wp:positionV>
                <wp:extent cx="818515" cy="934085"/>
                <wp:effectExtent l="10160" t="24765" r="19050" b="12700"/>
                <wp:wrapNone/>
                <wp:docPr id="110" name="Right Tri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8515" cy="93408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3E683" id="Right Triangle 110" o:spid="_x0000_s1026" type="#_x0000_t6" style="position:absolute;margin-left:27.8pt;margin-top:-.6pt;width:64.45pt;height:73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"/>
            </w:pict>
          </mc:Fallback>
        </mc:AlternateContent>
      </w:r>
      <w:r>
        <w:rPr>
          <w:rFonts w:ascii="Kristen ITC" w:hAnsi="Kristen ITC"/>
          <w:szCs w:val="24"/>
        </w:rPr>
        <w:tab/>
        <w:t xml:space="preserve">        </w:t>
      </w:r>
      <w:r w:rsidRPr="00CC4FEE">
        <w:rPr>
          <w:rFonts w:ascii="Kristen ITC" w:hAnsi="Kristen ITC"/>
          <w:position w:val="-8"/>
          <w:szCs w:val="24"/>
        </w:rPr>
        <w:object w:dxaOrig="1719" w:dyaOrig="300">
          <v:shape id="_x0000_i1026" type="#_x0000_t75" style="width:85.5pt;height:15pt" o:ole="">
            <v:imagedata r:id="rId6" o:title=""/>
          </v:shape>
          <o:OLEObject Type="Embed" ProgID="Equation.DSMT4" ShapeID="_x0000_i1026" DrawAspect="Content" ObjectID="_1552181660" r:id="rId7"/>
        </w:objec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 w:rsidRPr="00CC4FEE">
        <w:rPr>
          <w:rFonts w:ascii="Kristen ITC" w:hAnsi="Kristen ITC"/>
          <w:position w:val="-8"/>
          <w:szCs w:val="24"/>
        </w:rPr>
        <w:object w:dxaOrig="1760" w:dyaOrig="300">
          <v:shape id="_x0000_i1027" type="#_x0000_t75" style="width:88.15pt;height:15pt" o:ole="">
            <v:imagedata r:id="rId8" o:title=""/>
          </v:shape>
          <o:OLEObject Type="Embed" ProgID="Equation.DSMT4" ShapeID="_x0000_i1027" DrawAspect="Content" ObjectID="_1552181661" r:id="rId9"/>
        </w:object>
      </w:r>
      <w:r>
        <w:rPr>
          <w:rFonts w:ascii="Kristen ITC" w:hAnsi="Kristen ITC"/>
          <w:szCs w:val="24"/>
        </w:rPr>
        <w:t xml:space="preserve">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040380</wp:posOffset>
                </wp:positionH>
                <wp:positionV relativeFrom="paragraph">
                  <wp:posOffset>196850</wp:posOffset>
                </wp:positionV>
                <wp:extent cx="266700" cy="269240"/>
                <wp:effectExtent l="3175" t="3175" r="0" b="3810"/>
                <wp:wrapSquare wrapText="bothSides"/>
                <wp:docPr id="109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" o:spid="_x0000_s1030" type="#_x0000_t202" style="position:absolute;margin-left:239.4pt;margin-top:15.5pt;width:21pt;height:21.2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16915</wp:posOffset>
                </wp:positionH>
                <wp:positionV relativeFrom="paragraph">
                  <wp:posOffset>206375</wp:posOffset>
                </wp:positionV>
                <wp:extent cx="274320" cy="275590"/>
                <wp:effectExtent l="3810" t="3175" r="0" b="0"/>
                <wp:wrapSquare wrapText="bothSides"/>
                <wp:docPr id="108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031" type="#_x0000_t202" style="position:absolute;margin-left:56.45pt;margin-top:16.25pt;width:21.6pt;height:21.7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FqEtgIAAME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137795</wp:posOffset>
                </wp:positionV>
                <wp:extent cx="90805" cy="95885"/>
                <wp:effectExtent l="13335" t="8255" r="10160" b="10160"/>
                <wp:wrapNone/>
                <wp:docPr id="107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CA16F8" id="Rectangle 107" o:spid="_x0000_s1026" style="position:absolute;margin-left:28.05pt;margin-top:10.85pt;width:7.15pt;height:7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"/>
            </w:pict>
          </mc:Fallback>
        </mc:AlternateContent>
      </w:r>
      <w:r>
        <w:rPr>
          <w:rFonts w:ascii="Kristen ITC" w:hAnsi="Kristen ITC"/>
          <w:szCs w:val="24"/>
        </w:rPr>
        <w:t xml:space="preserve">  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             </w:t>
      </w:r>
      <w:r>
        <w:rPr>
          <w:rFonts w:ascii="Kristen ITC" w:hAnsi="Kristen ITC"/>
          <w:szCs w:val="24"/>
        </w:rPr>
        <w:tab/>
        <w:t xml:space="preserve">    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 xml:space="preserve">   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   </w:t>
      </w: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4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62230</wp:posOffset>
                </wp:positionV>
                <wp:extent cx="274955" cy="275590"/>
                <wp:effectExtent l="0" t="1905" r="1270" b="0"/>
                <wp:wrapSquare wrapText="bothSides"/>
                <wp:docPr id="106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32" type="#_x0000_t202" style="position:absolute;margin-left:343.5pt;margin-top:4.9pt;width:21.65pt;height:21.7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 xml:space="preserve">                                                                                                                                             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57625</wp:posOffset>
                </wp:positionH>
                <wp:positionV relativeFrom="paragraph">
                  <wp:posOffset>165100</wp:posOffset>
                </wp:positionV>
                <wp:extent cx="262890" cy="275590"/>
                <wp:effectExtent l="0" t="2540" r="3810" b="0"/>
                <wp:wrapSquare wrapText="bothSides"/>
                <wp:docPr id="105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33" type="#_x0000_t202" style="position:absolute;margin-left:303.75pt;margin-top:13pt;width:20.7pt;height:21.7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EqqtAIAAME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F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33240</wp:posOffset>
                </wp:positionH>
                <wp:positionV relativeFrom="paragraph">
                  <wp:posOffset>27940</wp:posOffset>
                </wp:positionV>
                <wp:extent cx="1210945" cy="1671320"/>
                <wp:effectExtent l="256540" t="0" r="266065" b="158750"/>
                <wp:wrapNone/>
                <wp:docPr id="104" name="Right Triangl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155597">
                          <a:off x="0" y="0"/>
                          <a:ext cx="1210945" cy="167132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8019ED" id="Right Triangle 104" o:spid="_x0000_s1026" type="#_x0000_t6" style="position:absolute;margin-left:341.2pt;margin-top:2.2pt;width:95.35pt;height:131.6pt;rotation:-1262220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180340</wp:posOffset>
                </wp:positionV>
                <wp:extent cx="706120" cy="1577975"/>
                <wp:effectExtent l="30480" t="15240" r="10795" b="12065"/>
                <wp:wrapNone/>
                <wp:docPr id="103" name="Right Tri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706120" cy="15779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18E42F" id="Right Triangle 103" o:spid="_x0000_s1026" type="#_x0000_t6" style="position:absolute;margin-left:54pt;margin-top:-14.2pt;width:55.6pt;height:124.25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"/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798320</wp:posOffset>
                </wp:positionH>
                <wp:positionV relativeFrom="paragraph">
                  <wp:posOffset>120015</wp:posOffset>
                </wp:positionV>
                <wp:extent cx="273050" cy="275590"/>
                <wp:effectExtent l="0" t="3175" r="0" b="0"/>
                <wp:wrapSquare wrapText="bothSides"/>
                <wp:docPr id="102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34" type="#_x0000_t202" style="position:absolute;margin-left:141.6pt;margin-top:9.45pt;width:21.5pt;height:21.7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9ZGtwIAAME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szCs w:val="24"/>
        </w:rPr>
        <w:t xml:space="preserve">  3.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4.  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849755</wp:posOffset>
                </wp:positionH>
                <wp:positionV relativeFrom="paragraph">
                  <wp:posOffset>45720</wp:posOffset>
                </wp:positionV>
                <wp:extent cx="266700" cy="275590"/>
                <wp:effectExtent l="1905" t="0" r="0" b="635"/>
                <wp:wrapSquare wrapText="bothSides"/>
                <wp:docPr id="101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35" type="#_x0000_t202" style="position:absolute;margin-left:145.65pt;margin-top:3.6pt;width:21pt;height:21.7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1hPtwIAAME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962525</wp:posOffset>
                </wp:positionH>
                <wp:positionV relativeFrom="paragraph">
                  <wp:posOffset>90170</wp:posOffset>
                </wp:positionV>
                <wp:extent cx="349885" cy="275590"/>
                <wp:effectExtent l="0" t="0" r="2540" b="3810"/>
                <wp:wrapSquare wrapText="bothSides"/>
                <wp:docPr id="100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36" type="#_x0000_t202" style="position:absolute;margin-left:390.75pt;margin-top:7.1pt;width:27.55pt;height:21.7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3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202565</wp:posOffset>
                </wp:positionV>
                <wp:extent cx="349885" cy="275590"/>
                <wp:effectExtent l="0" t="1270" r="2540" b="0"/>
                <wp:wrapSquare wrapText="bothSides"/>
                <wp:docPr id="9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037" type="#_x0000_t202" style="position:absolute;margin-left:67.5pt;margin-top:15.95pt;width:27.55pt;height:21.7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727835</wp:posOffset>
                </wp:positionH>
                <wp:positionV relativeFrom="paragraph">
                  <wp:posOffset>102235</wp:posOffset>
                </wp:positionV>
                <wp:extent cx="90805" cy="95885"/>
                <wp:effectExtent l="13335" t="5715" r="10160" b="12700"/>
                <wp:wrapNone/>
                <wp:docPr id="98" name="Rectangl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7803A4" id="Rectangle 98" o:spid="_x0000_s1026" style="position:absolute;margin-left:136.05pt;margin-top:8.05pt;width:7.15pt;height:7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"/>
            </w:pict>
          </mc:Fallback>
        </mc:AlternateConten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124450</wp:posOffset>
                </wp:positionH>
                <wp:positionV relativeFrom="paragraph">
                  <wp:posOffset>93345</wp:posOffset>
                </wp:positionV>
                <wp:extent cx="266700" cy="275590"/>
                <wp:effectExtent l="0" t="0" r="0" b="4445"/>
                <wp:wrapSquare wrapText="bothSides"/>
                <wp:docPr id="97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38" type="#_x0000_t202" style="position:absolute;margin-left:403.5pt;margin-top:7.35pt;width:21pt;height:21.7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27305</wp:posOffset>
                </wp:positionV>
                <wp:extent cx="90805" cy="95885"/>
                <wp:effectExtent l="29845" t="30480" r="26670" b="31115"/>
                <wp:wrapNone/>
                <wp:docPr id="96" name="Rectangl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4248126"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2C935B" id="Rectangle 96" o:spid="_x0000_s1026" style="position:absolute;margin-left:364.05pt;margin-top:2.15pt;width:7.15pt;height:7.55pt;rotation:4640086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"/>
            </w:pict>
          </mc:Fallback>
        </mc:AlternateConten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 w:rsidRPr="00CC4FEE">
        <w:rPr>
          <w:rFonts w:ascii="Kristen ITC" w:hAnsi="Kristen ITC"/>
          <w:position w:val="-8"/>
          <w:szCs w:val="24"/>
        </w:rPr>
        <w:object w:dxaOrig="1740" w:dyaOrig="300">
          <v:shape id="_x0000_i1028" type="#_x0000_t75" style="width:87pt;height:15pt" o:ole="">
            <v:imagedata r:id="rId10" o:title=""/>
          </v:shape>
          <o:OLEObject Type="Embed" ProgID="Equation.DSMT4" ShapeID="_x0000_i1028" DrawAspect="Content" ObjectID="_1552181662" r:id="rId11"/>
        </w:objec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 w:rsidRPr="00CC4FEE">
        <w:rPr>
          <w:rFonts w:ascii="Kristen ITC" w:hAnsi="Kristen ITC"/>
          <w:position w:val="-8"/>
          <w:szCs w:val="24"/>
        </w:rPr>
        <w:object w:dxaOrig="1740" w:dyaOrig="300">
          <v:shape id="_x0000_i1029" type="#_x0000_t75" style="width:87pt;height:15pt" o:ole="">
            <v:imagedata r:id="rId12" o:title=""/>
          </v:shape>
          <o:OLEObject Type="Embed" ProgID="Equation.DSMT4" ShapeID="_x0000_i1029" DrawAspect="Content" ObjectID="_1552181663" r:id="rId13"/>
        </w:objec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124460</wp:posOffset>
                </wp:positionV>
                <wp:extent cx="268605" cy="275590"/>
                <wp:effectExtent l="0" t="0" r="0" b="1905"/>
                <wp:wrapSquare wrapText="bothSides"/>
                <wp:docPr id="95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39" type="#_x0000_t202" style="position:absolute;margin-left:39.6pt;margin-top:9.8pt;width:21.15pt;height:21.7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Z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Pr="00D9775E" w:rsidRDefault="005C5751" w:rsidP="005C5751">
      <w:pPr>
        <w:ind w:right="-27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11480</wp:posOffset>
                </wp:positionH>
                <wp:positionV relativeFrom="paragraph">
                  <wp:posOffset>40005</wp:posOffset>
                </wp:positionV>
                <wp:extent cx="439420" cy="1149350"/>
                <wp:effectExtent l="11430" t="31750" r="15875" b="9525"/>
                <wp:wrapNone/>
                <wp:docPr id="94" name="Right Triangl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600000">
                          <a:off x="0" y="0"/>
                          <a:ext cx="439420" cy="11493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B65B81" id="Right Triangle 94" o:spid="_x0000_s1026" type="#_x0000_t6" style="position:absolute;margin-left:32.4pt;margin-top:3.15pt;width:34.6pt;height:90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"/>
            </w:pict>
          </mc:Fallback>
        </mc:AlternateContent>
      </w:r>
      <w:r>
        <w:rPr>
          <w:rFonts w:ascii="Kristen ITC" w:hAnsi="Kristen ITC"/>
        </w:rPr>
        <w:t>5.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  <w:t>6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</w:rPr>
        <w:t xml:space="preserve">  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503295</wp:posOffset>
                </wp:positionH>
                <wp:positionV relativeFrom="paragraph">
                  <wp:posOffset>91440</wp:posOffset>
                </wp:positionV>
                <wp:extent cx="91440" cy="92075"/>
                <wp:effectExtent l="36195" t="30480" r="34290" b="39370"/>
                <wp:wrapNone/>
                <wp:docPr id="93" name="Rectangl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8141926">
                          <a:off x="0" y="0"/>
                          <a:ext cx="91440" cy="92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24FE13" id="Rectangle 93" o:spid="_x0000_s1026" style="position:absolute;margin-left:275.85pt;margin-top:7.2pt;width:7.2pt;height:7.25pt;rotation:8893154fd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"/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369945</wp:posOffset>
                </wp:positionH>
                <wp:positionV relativeFrom="paragraph">
                  <wp:posOffset>146685</wp:posOffset>
                </wp:positionV>
                <wp:extent cx="349885" cy="275590"/>
                <wp:effectExtent l="0" t="0" r="4445" b="635"/>
                <wp:wrapSquare wrapText="bothSides"/>
                <wp:docPr id="9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040" type="#_x0000_t202" style="position:absolute;margin-left:265.35pt;margin-top:11.55pt;width:27.55pt;height:21.7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157480</wp:posOffset>
                </wp:positionV>
                <wp:extent cx="349885" cy="275590"/>
                <wp:effectExtent l="0" t="1270" r="4445" b="0"/>
                <wp:wrapSquare wrapText="bothSides"/>
                <wp:docPr id="91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41" type="#_x0000_t202" style="position:absolute;margin-left:2.1pt;margin-top:12.4pt;width:27.55pt;height:21.7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10230</wp:posOffset>
                </wp:positionH>
                <wp:positionV relativeFrom="paragraph">
                  <wp:posOffset>51435</wp:posOffset>
                </wp:positionV>
                <wp:extent cx="866775" cy="838200"/>
                <wp:effectExtent l="200660" t="183515" r="208915" b="0"/>
                <wp:wrapNone/>
                <wp:docPr id="90" name="Right Triangl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8090454">
                          <a:off x="0" y="0"/>
                          <a:ext cx="866775" cy="8382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7759B0" id="Right Triangle 90" o:spid="_x0000_s1026" type="#_x0000_t6" style="position:absolute;margin-left:244.9pt;margin-top:4.05pt;width:68.25pt;height:66pt;rotation:8836933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224530</wp:posOffset>
                </wp:positionH>
                <wp:positionV relativeFrom="paragraph">
                  <wp:posOffset>62230</wp:posOffset>
                </wp:positionV>
                <wp:extent cx="114300" cy="114935"/>
                <wp:effectExtent l="5080" t="8890" r="13970" b="9525"/>
                <wp:wrapNone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7F15F3" id="Straight Connector 89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9pt,4.9pt" to="262.9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776980</wp:posOffset>
                </wp:positionH>
                <wp:positionV relativeFrom="paragraph">
                  <wp:posOffset>90805</wp:posOffset>
                </wp:positionV>
                <wp:extent cx="114300" cy="114935"/>
                <wp:effectExtent l="5080" t="8890" r="13970" b="9525"/>
                <wp:wrapNone/>
                <wp:docPr id="88" name="Straight Connector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FD2D2" id="Straight Connector 88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4pt,7.15pt" to="306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17720</wp:posOffset>
                </wp:positionH>
                <wp:positionV relativeFrom="paragraph">
                  <wp:posOffset>178435</wp:posOffset>
                </wp:positionV>
                <wp:extent cx="285115" cy="408940"/>
                <wp:effectExtent l="0" t="0" r="2540" b="1905"/>
                <wp:wrapSquare wrapText="bothSides"/>
                <wp:docPr id="8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42" type="#_x0000_t202" style="position:absolute;margin-left:363.6pt;margin-top:14.05pt;width:22.45pt;height:32.2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154940</wp:posOffset>
                </wp:positionV>
                <wp:extent cx="266700" cy="275590"/>
                <wp:effectExtent l="0" t="1270" r="1905" b="0"/>
                <wp:wrapSquare wrapText="bothSides"/>
                <wp:docPr id="86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43" type="#_x0000_t202" style="position:absolute;margin-left:38.85pt;margin-top:12.2pt;width:21pt;height:21.7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1480</wp:posOffset>
                </wp:positionH>
                <wp:positionV relativeFrom="paragraph">
                  <wp:posOffset>48260</wp:posOffset>
                </wp:positionV>
                <wp:extent cx="90805" cy="95885"/>
                <wp:effectExtent l="11430" t="8255" r="12065" b="10160"/>
                <wp:wrapNone/>
                <wp:docPr id="85" name="Rectangl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5F7D31" id="Rectangle 85" o:spid="_x0000_s1026" style="position:absolute;margin-left:32.4pt;margin-top:3.8pt;width:7.15pt;height:7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 w:rsidRPr="00CC4FEE">
        <w:rPr>
          <w:rFonts w:ascii="Kristen ITC" w:hAnsi="Kristen ITC"/>
          <w:position w:val="-8"/>
          <w:szCs w:val="24"/>
        </w:rPr>
        <w:object w:dxaOrig="1760" w:dyaOrig="300">
          <v:shape id="_x0000_i1030" type="#_x0000_t75" style="width:88.15pt;height:15pt" o:ole="">
            <v:imagedata r:id="rId14" o:title=""/>
          </v:shape>
          <o:OLEObject Type="Embed" ProgID="Equation.DSMT4" ShapeID="_x0000_i1030" DrawAspect="Content" ObjectID="_1552181664" r:id="rId15"/>
        </w:objec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 w:rsidRPr="00CC4FEE">
        <w:rPr>
          <w:rFonts w:ascii="Kristen ITC" w:hAnsi="Kristen ITC"/>
          <w:position w:val="-8"/>
          <w:szCs w:val="24"/>
        </w:rPr>
        <w:object w:dxaOrig="1780" w:dyaOrig="300">
          <v:shape id="_x0000_i1031" type="#_x0000_t75" style="width:89.65pt;height:15pt" o:ole="">
            <v:imagedata r:id="rId16" o:title=""/>
          </v:shape>
          <o:OLEObject Type="Embed" ProgID="Equation.DSMT4" ShapeID="_x0000_i1031" DrawAspect="Content" ObjectID="_1552181665" r:id="rId17"/>
        </w:objec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</w:rPr>
        <w:lastRenderedPageBreak/>
        <w:t>Use trig ratios and your graphing calculator to approximate each length and angle measure to the nearest tenth (these are all RIGHT triangles)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410210</wp:posOffset>
                </wp:positionV>
                <wp:extent cx="1229995" cy="724535"/>
                <wp:effectExtent l="5080" t="29210" r="13335" b="7620"/>
                <wp:wrapNone/>
                <wp:docPr id="84" name="Right Tri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1229995" cy="72453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48CE2F" id="Right Triangle 84" o:spid="_x0000_s1026" type="#_x0000_t6" style="position:absolute;margin-left:4in;margin-top:32.3pt;width:96.85pt;height:57.05pt;rotation:-90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"/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172085</wp:posOffset>
                </wp:positionV>
                <wp:extent cx="1430020" cy="715010"/>
                <wp:effectExtent l="9525" t="15240" r="27305" b="12700"/>
                <wp:wrapNone/>
                <wp:docPr id="83" name="Right Tri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0020" cy="71501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D89A59" id="Right Triangle 83" o:spid="_x0000_s1026" type="#_x0000_t6" style="position:absolute;margin-left:46.5pt;margin-top:13.55pt;width:112.6pt;height:56.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56845</wp:posOffset>
                </wp:positionV>
                <wp:extent cx="447675" cy="295275"/>
                <wp:effectExtent l="0" t="0" r="0" b="2540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Default="005C5751" w:rsidP="005C5751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44" type="#_x0000_t202" style="position:absolute;margin-left:19.5pt;margin-top:12.35pt;width:35.25pt;height:23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" filled="f" stroked="f">
                <v:textbox>
                  <w:txbxContent>
                    <w:p w:rsidR="005C5751" w:rsidRDefault="005C5751" w:rsidP="005C5751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45085</wp:posOffset>
                </wp:positionV>
                <wp:extent cx="335915" cy="287655"/>
                <wp:effectExtent l="0" t="0" r="0" b="0"/>
                <wp:wrapSquare wrapText="bothSides"/>
                <wp:docPr id="8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2" type="#_x0000_t75" style="width:6pt;height:15pt" o:ole="">
                                  <v:imagedata r:id="rId18" o:title=""/>
                                </v:shape>
                                <o:OLEObject Type="Embed" ProgID="Equation.DSMT4" ShapeID="_x0000_i1032" DrawAspect="Content" ObjectID="_1552181666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45" type="#_x0000_t202" style="position:absolute;margin-left:47.25pt;margin-top:3.55pt;width:26.45pt;height:22.6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x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2" type="#_x0000_t75" style="width:6pt;height:15pt" o:ole="">
                            <v:imagedata r:id="rId18" o:title=""/>
                          </v:shape>
                          <o:OLEObject Type="Embed" ProgID="Equation.DSMT4" ShapeID="_x0000_i1032" DrawAspect="Content" ObjectID="_1552181666" r:id="rId2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94AD6">
        <w:rPr>
          <w:rFonts w:ascii="Kristen ITC" w:hAnsi="Kristen ITC"/>
        </w:rPr>
        <w:t>7.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  <w:t xml:space="preserve">8. 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457325</wp:posOffset>
                </wp:positionH>
                <wp:positionV relativeFrom="paragraph">
                  <wp:posOffset>219075</wp:posOffset>
                </wp:positionV>
                <wp:extent cx="431800" cy="287655"/>
                <wp:effectExtent l="0" t="0" r="0" b="0"/>
                <wp:wrapSquare wrapText="bothSides"/>
                <wp:docPr id="80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3" type="#_x0000_t75" style="width:13.5pt;height:15pt" o:ole="">
                                  <v:imagedata r:id="rId18" o:title=""/>
                                </v:shape>
                                <o:OLEObject Type="Embed" ProgID="Equation.DSMT4" ShapeID="_x0000_i1033" DrawAspect="Content" ObjectID="_1552181667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" o:spid="_x0000_s1046" type="#_x0000_t202" style="position:absolute;margin-left:114.75pt;margin-top:17.25pt;width:34pt;height:22.65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y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3" type="#_x0000_t75" style="width:13.5pt;height:15pt" o:ole="">
                            <v:imagedata r:id="rId18" o:title=""/>
                          </v:shape>
                          <o:OLEObject Type="Embed" ProgID="Equation.DSMT4" ShapeID="_x0000_i1033" DrawAspect="Content" ObjectID="_1552181667" r:id="rId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200025</wp:posOffset>
                </wp:positionV>
                <wp:extent cx="349885" cy="275590"/>
                <wp:effectExtent l="0" t="0" r="2540" b="635"/>
                <wp:wrapSquare wrapText="bothSides"/>
                <wp:docPr id="79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 xml:space="preserve">17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047" type="#_x0000_t202" style="position:absolute;margin-left:339pt;margin-top:15.75pt;width:27.55pt;height:21.7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 xml:space="preserve">17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857625</wp:posOffset>
                </wp:positionH>
                <wp:positionV relativeFrom="paragraph">
                  <wp:posOffset>95250</wp:posOffset>
                </wp:positionV>
                <wp:extent cx="335915" cy="287655"/>
                <wp:effectExtent l="0" t="0" r="0" b="0"/>
                <wp:wrapSquare wrapText="bothSides"/>
                <wp:docPr id="78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4" type="#_x0000_t75" style="width:6pt;height:15pt" o:ole="">
                                  <v:imagedata r:id="rId18" o:title=""/>
                                </v:shape>
                                <o:OLEObject Type="Embed" ProgID="Equation.DSMT4" ShapeID="_x0000_i1034" DrawAspect="Content" ObjectID="_1552181668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48" type="#_x0000_t202" style="position:absolute;margin-left:303.75pt;margin-top:7.5pt;width:26.45pt;height:22.6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x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4" type="#_x0000_t75" style="width:6pt;height:15pt" o:ole="">
                            <v:imagedata r:id="rId18" o:title=""/>
                          </v:shape>
                          <o:OLEObject Type="Embed" ProgID="Equation.DSMT4" ShapeID="_x0000_i1034" DrawAspect="Content" ObjectID="_1552181668" r:id="rId2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361950</wp:posOffset>
                </wp:positionV>
                <wp:extent cx="336550" cy="287655"/>
                <wp:effectExtent l="0" t="0" r="0" b="0"/>
                <wp:wrapSquare wrapText="bothSides"/>
                <wp:docPr id="77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5" type="#_x0000_t75" style="width:6pt;height:15pt" o:ole="">
                                  <v:imagedata r:id="rId18" o:title=""/>
                                </v:shape>
                                <o:OLEObject Type="Embed" ProgID="Equation.DSMT4" ShapeID="_x0000_i1035" DrawAspect="Content" ObjectID="_1552181669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049" type="#_x0000_t202" style="position:absolute;margin-left:335.25pt;margin-top:28.5pt;width:26.5pt;height:22.6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y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5" type="#_x0000_t75" style="width:6pt;height:15pt" o:ole="">
                            <v:imagedata r:id="rId18" o:title=""/>
                          </v:shape>
                          <o:OLEObject Type="Embed" ProgID="Equation.DSMT4" ShapeID="_x0000_i1035" DrawAspect="Content" ObjectID="_1552181669" r:id="rId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981075</wp:posOffset>
                </wp:positionH>
                <wp:positionV relativeFrom="paragraph">
                  <wp:posOffset>95250</wp:posOffset>
                </wp:positionV>
                <wp:extent cx="447675" cy="295275"/>
                <wp:effectExtent l="0" t="0" r="0" b="635"/>
                <wp:wrapNone/>
                <wp:docPr id="7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Default="005C5751" w:rsidP="005C5751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050" type="#_x0000_t202" style="position:absolute;margin-left:77.25pt;margin-top:7.5pt;width:35.25pt;height:23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" filled="f" stroked="f">
                <v:textbox>
                  <w:txbxContent>
                    <w:p w:rsidR="005C5751" w:rsidRDefault="005C5751" w:rsidP="005C5751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97155</wp:posOffset>
                </wp:positionV>
                <wp:extent cx="349885" cy="275590"/>
                <wp:effectExtent l="0" t="1270" r="2540" b="0"/>
                <wp:wrapSquare wrapText="bothSides"/>
                <wp:docPr id="7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51" type="#_x0000_t202" style="position:absolute;margin-left:280.5pt;margin-top:7.65pt;width:27.55pt;height:21.7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8YHtwIAAMA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350520</wp:posOffset>
                </wp:positionV>
                <wp:extent cx="1220470" cy="524510"/>
                <wp:effectExtent l="14605" t="33655" r="13335" b="12700"/>
                <wp:wrapNone/>
                <wp:docPr id="74" name="Right Tri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400000">
                          <a:off x="0" y="0"/>
                          <a:ext cx="1220470" cy="52451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69B2A" id="Right Triangle 74" o:spid="_x0000_s1026" type="#_x0000_t6" style="position:absolute;margin-left:48pt;margin-top:27.6pt;width:96.1pt;height:41.3pt;rotation:-9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225425</wp:posOffset>
                </wp:positionV>
                <wp:extent cx="595630" cy="269240"/>
                <wp:effectExtent l="0" t="0" r="4445" b="0"/>
                <wp:wrapSquare wrapText="bothSides"/>
                <wp:docPr id="73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48 cm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52" type="#_x0000_t202" style="position:absolute;margin-left:318.75pt;margin-top:17.75pt;width:46.9pt;height:21.2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48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476375</wp:posOffset>
                </wp:positionH>
                <wp:positionV relativeFrom="paragraph">
                  <wp:posOffset>175260</wp:posOffset>
                </wp:positionV>
                <wp:extent cx="296545" cy="269240"/>
                <wp:effectExtent l="0" t="0" r="0" b="635"/>
                <wp:wrapSquare wrapText="bothSides"/>
                <wp:docPr id="7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54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w</w:t>
                            </w:r>
                            <w:proofErr w:type="gramEnd"/>
                            <w:r>
                              <w:rPr>
                                <w:rFonts w:cs="Tahom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53" type="#_x0000_t202" style="position:absolute;margin-left:116.25pt;margin-top:13.8pt;width:23.35pt;height:21.2pt;z-index:251710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w</w:t>
                      </w:r>
                      <w:proofErr w:type="gramEnd"/>
                      <w:r>
                        <w:rPr>
                          <w:rFonts w:cs="Tahoma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73025</wp:posOffset>
                </wp:positionV>
                <wp:extent cx="349885" cy="269240"/>
                <wp:effectExtent l="0" t="0" r="2540" b="0"/>
                <wp:wrapSquare wrapText="bothSides"/>
                <wp:docPr id="7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54" type="#_x0000_t202" style="position:absolute;margin-left:71.25pt;margin-top:5.75pt;width:27.55pt;height:21.2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6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</w:rPr>
        <w:t xml:space="preserve">9. 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  <w:t>10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027930</wp:posOffset>
                </wp:positionH>
                <wp:positionV relativeFrom="paragraph">
                  <wp:posOffset>210820</wp:posOffset>
                </wp:positionV>
                <wp:extent cx="250825" cy="269240"/>
                <wp:effectExtent l="0" t="0" r="0" b="635"/>
                <wp:wrapSquare wrapText="bothSides"/>
                <wp:docPr id="7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z</w:t>
                            </w:r>
                            <w:proofErr w:type="gramEnd"/>
                            <w:r>
                              <w:rPr>
                                <w:rFonts w:cs="Tahom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55" type="#_x0000_t202" style="position:absolute;margin-left:395.9pt;margin-top:16.6pt;width:19.75pt;height:21.2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z</w:t>
                      </w:r>
                      <w:proofErr w:type="gramEnd"/>
                      <w:r>
                        <w:rPr>
                          <w:rFonts w:cs="Tahoma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115570</wp:posOffset>
                </wp:positionV>
                <wp:extent cx="336550" cy="269240"/>
                <wp:effectExtent l="0" t="3810" r="0" b="3175"/>
                <wp:wrapSquare wrapText="bothSides"/>
                <wp:docPr id="6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6" type="#_x0000_t75" style="width:6pt;height:15pt" o:ole="">
                                  <v:imagedata r:id="rId18" o:title=""/>
                                </v:shape>
                                <o:OLEObject Type="Embed" ProgID="Equation.DSMT4" ShapeID="_x0000_i1036" DrawAspect="Content" ObjectID="_1552181670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56" type="#_x0000_t202" style="position:absolute;margin-left:321pt;margin-top:9.1pt;width:26.5pt;height:21.2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y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6" type="#_x0000_t75" style="width:6pt;height:15pt" o:ole="">
                            <v:imagedata r:id="rId18" o:title=""/>
                          </v:shape>
                          <o:OLEObject Type="Embed" ProgID="Equation.DSMT4" ShapeID="_x0000_i1036" DrawAspect="Content" ObjectID="_1552181670" r:id="rId2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21285</wp:posOffset>
                </wp:positionV>
                <wp:extent cx="1220470" cy="524510"/>
                <wp:effectExtent l="85725" t="228600" r="74930" b="0"/>
                <wp:wrapNone/>
                <wp:docPr id="68" name="Right Tri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9485729">
                          <a:off x="0" y="0"/>
                          <a:ext cx="1220470" cy="52451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38CF2" id="Right Triangle 68" o:spid="_x0000_s1026" type="#_x0000_t6" style="position:absolute;margin-left:301.5pt;margin-top:9.55pt;width:96.1pt;height:41.3pt;rotation:10360946fd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"/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971550</wp:posOffset>
                </wp:positionH>
                <wp:positionV relativeFrom="paragraph">
                  <wp:posOffset>106045</wp:posOffset>
                </wp:positionV>
                <wp:extent cx="335915" cy="269240"/>
                <wp:effectExtent l="0" t="3810" r="0" b="3175"/>
                <wp:wrapSquare wrapText="bothSides"/>
                <wp:docPr id="67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7" type="#_x0000_t75" style="width:6pt;height:15pt" o:ole="">
                                  <v:imagedata r:id="rId18" o:title=""/>
                                </v:shape>
                                <o:OLEObject Type="Embed" ProgID="Equation.DSMT4" ShapeID="_x0000_i1037" DrawAspect="Content" ObjectID="_1552181671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57" type="#_x0000_t202" style="position:absolute;margin-left:76.5pt;margin-top:8.35pt;width:26.45pt;height:21.2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x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7" type="#_x0000_t75" style="width:6pt;height:15pt" o:ole="">
                            <v:imagedata r:id="rId18" o:title=""/>
                          </v:shape>
                          <o:OLEObject Type="Embed" ProgID="Equation.DSMT4" ShapeID="_x0000_i1037" DrawAspect="Content" ObjectID="_1552181671" r:id="rId3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324350</wp:posOffset>
                </wp:positionH>
                <wp:positionV relativeFrom="paragraph">
                  <wp:posOffset>-53340</wp:posOffset>
                </wp:positionV>
                <wp:extent cx="595630" cy="269240"/>
                <wp:effectExtent l="0" t="1905" r="4445" b="0"/>
                <wp:wrapSquare wrapText="bothSides"/>
                <wp:docPr id="6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52 cm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58" type="#_x0000_t202" style="position:absolute;margin-left:340.5pt;margin-top:-4.2pt;width:46.9pt;height:21.2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5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-86360</wp:posOffset>
                </wp:positionV>
                <wp:extent cx="349885" cy="269240"/>
                <wp:effectExtent l="0" t="0" r="2540" b="0"/>
                <wp:wrapSquare wrapText="bothSides"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 xml:space="preserve">11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59" type="#_x0000_t202" style="position:absolute;margin-left:83.25pt;margin-top:-6.8pt;width:27.55pt;height:21.2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 xml:space="preserve">11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113665</wp:posOffset>
                </wp:positionV>
                <wp:extent cx="1466850" cy="1800225"/>
                <wp:effectExtent l="9525" t="18415" r="19050" b="10160"/>
                <wp:wrapNone/>
                <wp:docPr id="64" name="Right Tri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6850" cy="1800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F90963" id="Right Triangle 64" o:spid="_x0000_s1026" type="#_x0000_t6" style="position:absolute;margin-left:80.25pt;margin-top:8.95pt;width:115.5pt;height:141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"/>
            </w:pict>
          </mc:Fallback>
        </mc:AlternateContent>
      </w:r>
      <w:r>
        <w:rPr>
          <w:rFonts w:ascii="Kristen ITC" w:hAnsi="Kristen ITC"/>
        </w:rPr>
        <w:t>11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444500</wp:posOffset>
                </wp:positionV>
                <wp:extent cx="336550" cy="269240"/>
                <wp:effectExtent l="0" t="3810" r="0" b="3175"/>
                <wp:wrapSquare wrapText="bothSides"/>
                <wp:docPr id="6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8" type="#_x0000_t75" style="width:6pt;height:15pt" o:ole="">
                                  <v:imagedata r:id="rId18" o:title=""/>
                                </v:shape>
                                <o:OLEObject Type="Embed" ProgID="Equation.DSMT4" ShapeID="_x0000_i1038" DrawAspect="Content" ObjectID="_1552181672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60" type="#_x0000_t202" style="position:absolute;margin-left:84pt;margin-top:35pt;width:26.5pt;height:21.2pt;z-index:251714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y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8" type="#_x0000_t75" style="width:6pt;height:15pt" o:ole="">
                            <v:imagedata r:id="rId18" o:title=""/>
                          </v:shape>
                          <o:OLEObject Type="Embed" ProgID="Equation.DSMT4" ShapeID="_x0000_i1038" DrawAspect="Content" ObjectID="_1552181672" r:id="rId3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</w:rPr>
        <w:tab/>
      </w:r>
    </w:p>
    <w:p w:rsidR="005C5751" w:rsidRDefault="005C5751" w:rsidP="005C5751">
      <w:pPr>
        <w:ind w:right="-270"/>
        <w:rPr>
          <w:rFonts w:cs="Tahoma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577850</wp:posOffset>
                </wp:positionV>
                <wp:extent cx="335915" cy="269240"/>
                <wp:effectExtent l="0" t="3810" r="0" b="3175"/>
                <wp:wrapSquare wrapText="bothSides"/>
                <wp:docPr id="6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proofErr w:type="gramStart"/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proofErr w:type="gramEnd"/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9" type="#_x0000_t75" style="width:6pt;height:15pt" o:ole="">
                                  <v:imagedata r:id="rId18" o:title=""/>
                                </v:shape>
                                <o:OLEObject Type="Embed" ProgID="Equation.DSMT4" ShapeID="_x0000_i1039" DrawAspect="Content" ObjectID="_1552181673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61" type="#_x0000_t202" style="position:absolute;margin-left:156pt;margin-top:45.5pt;width:26.45pt;height:21.2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proofErr w:type="gramStart"/>
                      <w:r>
                        <w:rPr>
                          <w:rFonts w:cs="Tahoma"/>
                        </w:rPr>
                        <w:t>x</w:t>
                      </w:r>
                      <w:proofErr w:type="gramEnd"/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9" type="#_x0000_t75" style="width:6pt;height:15pt" o:ole="">
                            <v:imagedata r:id="rId18" o:title=""/>
                          </v:shape>
                          <o:OLEObject Type="Embed" ProgID="Equation.DSMT4" ShapeID="_x0000_i1039" DrawAspect="Content" ObjectID="_1552181673" r:id="rId3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</w:rPr>
        <w:tab/>
      </w:r>
      <w:r w:rsidRPr="002D35B9">
        <w:rPr>
          <w:rFonts w:cs="Tahoma"/>
        </w:rPr>
        <w:t>1200</w:t>
      </w:r>
      <w:r>
        <w:rPr>
          <w:rFonts w:cs="Tahoma"/>
        </w:rPr>
        <w:t>’</w:t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  <w:t xml:space="preserve">   1500’</w:t>
      </w: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bookmarkStart w:id="0" w:name="_GoBack"/>
      <w:bookmarkEnd w:id="0"/>
    </w:p>
    <w:sectPr w:rsidR="005C57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5751"/>
    <w:rsid w:val="00034902"/>
    <w:rsid w:val="00377F4D"/>
    <w:rsid w:val="005C57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15125D1-1B3E-491F-B117-149878781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5751"/>
    <w:pPr>
      <w:spacing w:after="0" w:line="240" w:lineRule="auto"/>
    </w:pPr>
    <w:rPr>
      <w:rFonts w:ascii="Tahoma" w:eastAsia="Times New Roman" w:hAnsi="Tahoma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5" Type="http://schemas.openxmlformats.org/officeDocument/2006/relationships/package" Target="embeddings/Microsoft_Word_Document1.docx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0</Words>
  <Characters>80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berly Petway</dc:creator>
  <cp:keywords/>
  <dc:description/>
  <cp:lastModifiedBy>Kimberly Petway</cp:lastModifiedBy>
  <cp:revision>2</cp:revision>
  <dcterms:created xsi:type="dcterms:W3CDTF">2017-03-28T08:45:00Z</dcterms:created>
  <dcterms:modified xsi:type="dcterms:W3CDTF">2017-03-28T08:45:00Z</dcterms:modified>
</cp:coreProperties>
</file>